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D7F83" w:rsidRDefault="00EC3014" w:rsidP="008D7F83">
      <w:pPr>
        <w:pStyle w:val="berschrift3"/>
        <w:numPr>
          <w:ilvl w:val="0"/>
          <w:numId w:val="0"/>
        </w:numPr>
      </w:pPr>
      <w:bookmarkStart w:id="0" w:name="_Toc530746345"/>
      <w:r>
        <w:t>1</w:t>
      </w:r>
      <w:r w:rsidR="008D7F83">
        <w:t>.4.</w:t>
      </w:r>
      <w:r w:rsidR="00BE0974">
        <w:t>4</w:t>
      </w:r>
      <w:r w:rsidR="008D7F83">
        <w:t>. Technische Widerstände</w:t>
      </w:r>
      <w:bookmarkEnd w:id="0"/>
    </w:p>
    <w:p w:rsidR="008D7F83" w:rsidRDefault="008D7F83" w:rsidP="008D7F83"/>
    <w:p w:rsidR="008D7F83" w:rsidRDefault="008D7F83" w:rsidP="00EC3014">
      <w:r>
        <w:t xml:space="preserve">In der Technik werden Bauelemente mit verschiedenen elektrischen Widerständen benötigt. Man schaltet diese in Stromkreise ein, um den elektrischen Strom im gewünschten Maße zu begrenzen. Solche Bauelemente heißen </w:t>
      </w:r>
      <w:r>
        <w:rPr>
          <w:i/>
        </w:rPr>
        <w:t>technische Widerstände</w:t>
      </w:r>
      <w:r>
        <w:t>.</w:t>
      </w:r>
    </w:p>
    <w:p w:rsidR="008D7F83" w:rsidRDefault="008D7F83" w:rsidP="00EC3014"/>
    <w:p w:rsidR="008D7F83" w:rsidRDefault="008D7F83" w:rsidP="00EC3014">
      <w:r>
        <w:t>Man unterscheidet:</w:t>
      </w:r>
    </w:p>
    <w:tbl>
      <w:tblPr>
        <w:tblW w:w="8930" w:type="dxa"/>
        <w:tblInd w:w="2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976"/>
        <w:gridCol w:w="2977"/>
        <w:gridCol w:w="2977"/>
      </w:tblGrid>
      <w:tr w:rsidR="008D7F83" w:rsidTr="009151FA">
        <w:tc>
          <w:tcPr>
            <w:tcW w:w="2976" w:type="dxa"/>
          </w:tcPr>
          <w:p w:rsidR="008D7F83" w:rsidRDefault="008D7F83" w:rsidP="00EC3014"/>
        </w:tc>
        <w:tc>
          <w:tcPr>
            <w:tcW w:w="2977" w:type="dxa"/>
          </w:tcPr>
          <w:p w:rsidR="008D7F83" w:rsidRDefault="008D7F83" w:rsidP="00EC3014">
            <w:r>
              <w:t>Drahtwiderstände</w:t>
            </w:r>
          </w:p>
        </w:tc>
        <w:tc>
          <w:tcPr>
            <w:tcW w:w="2977" w:type="dxa"/>
          </w:tcPr>
          <w:p w:rsidR="008D7F83" w:rsidRDefault="008D7F83" w:rsidP="00EC3014">
            <w:r>
              <w:t>Schichtwiderstände</w:t>
            </w:r>
          </w:p>
        </w:tc>
      </w:tr>
      <w:tr w:rsidR="008D7F83" w:rsidTr="009151FA">
        <w:tc>
          <w:tcPr>
            <w:tcW w:w="2976" w:type="dxa"/>
          </w:tcPr>
          <w:p w:rsidR="008D7F83" w:rsidRDefault="008D7F83" w:rsidP="00EC3014">
            <w:r>
              <w:t>Aufbau</w:t>
            </w:r>
          </w:p>
        </w:tc>
        <w:tc>
          <w:tcPr>
            <w:tcW w:w="2977" w:type="dxa"/>
          </w:tcPr>
          <w:p w:rsidR="008D7F83" w:rsidRDefault="008D7F83" w:rsidP="00EC3014">
            <w:r>
              <w:t>Auf einem Isolator ist ein langer Draht gleichmäßig aufgewickelt.</w:t>
            </w:r>
          </w:p>
        </w:tc>
        <w:tc>
          <w:tcPr>
            <w:tcW w:w="2977" w:type="dxa"/>
          </w:tcPr>
          <w:p w:rsidR="008D7F83" w:rsidRDefault="008D7F83" w:rsidP="00EC3014">
            <w:r>
              <w:t>Ein Isolator ist mit einer sehr dünnen Schicht aus Kohle oder Metall überzogen.</w:t>
            </w:r>
          </w:p>
        </w:tc>
      </w:tr>
      <w:tr w:rsidR="008D7F83" w:rsidTr="009151FA">
        <w:tc>
          <w:tcPr>
            <w:tcW w:w="2976" w:type="dxa"/>
          </w:tcPr>
          <w:p w:rsidR="008D7F83" w:rsidRDefault="008D7F83" w:rsidP="00EC3014">
            <w:r>
              <w:t>Skizze</w:t>
            </w:r>
          </w:p>
          <w:p w:rsidR="008D7F83" w:rsidRDefault="008D7F83" w:rsidP="00EC3014"/>
          <w:p w:rsidR="008D7F83" w:rsidRDefault="008D7F83" w:rsidP="00EC3014"/>
          <w:p w:rsidR="008D7F83" w:rsidRDefault="008D7F83" w:rsidP="00EC3014"/>
          <w:p w:rsidR="008D7F83" w:rsidRDefault="008D7F83" w:rsidP="00EC3014"/>
        </w:tc>
        <w:tc>
          <w:tcPr>
            <w:tcW w:w="2977" w:type="dxa"/>
          </w:tcPr>
          <w:p w:rsidR="008D7F83" w:rsidRPr="008D7F83" w:rsidRDefault="008D7F83" w:rsidP="00EC3014">
            <w:pPr>
              <w:rPr>
                <w:sz w:val="12"/>
              </w:rPr>
            </w:pPr>
          </w:p>
          <w:p w:rsidR="008D7F83" w:rsidRDefault="008D7F83" w:rsidP="00EC3014"/>
          <w:p w:rsidR="008D7F83" w:rsidRDefault="009151FA" w:rsidP="00EC3014">
            <w:r>
              <w:rPr>
                <w:noProof/>
              </w:rPr>
              <mc:AlternateContent>
                <mc:Choice Requires="wpg">
                  <w:drawing>
                    <wp:inline distT="0" distB="0" distL="0" distR="0">
                      <wp:extent cx="1209675" cy="299720"/>
                      <wp:effectExtent l="10795" t="8890" r="8255" b="5715"/>
                      <wp:docPr id="47" name="Group 58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09675" cy="299720"/>
                                <a:chOff x="4215" y="2295"/>
                                <a:chExt cx="1905" cy="472"/>
                              </a:xfrm>
                            </wpg:grpSpPr>
                            <wps:wsp>
                              <wps:cNvPr id="48" name="Rectangle 5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10" y="2295"/>
                                  <a:ext cx="1485" cy="46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" name="Line 5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215" y="2535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5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13" y="2535"/>
                                  <a:ext cx="90" cy="2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1" name="Group 5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455" y="2295"/>
                                  <a:ext cx="390" cy="465"/>
                                  <a:chOff x="4455" y="2295"/>
                                  <a:chExt cx="390" cy="465"/>
                                </a:xfrm>
                              </wpg:grpSpPr>
                              <wps:wsp>
                                <wps:cNvPr id="52" name="Line 59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55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" name="Line 5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30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" name="Line 5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05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" name="Line 5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80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" name="Line 5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55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57" name="Group 59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4815" y="2295"/>
                                  <a:ext cx="390" cy="465"/>
                                  <a:chOff x="4455" y="2295"/>
                                  <a:chExt cx="390" cy="465"/>
                                </a:xfrm>
                              </wpg:grpSpPr>
                              <wps:wsp>
                                <wps:cNvPr id="58" name="Line 6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55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" name="Line 60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30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0" name="Line 60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05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1" name="Line 60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80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2" name="Line 60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55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63" name="Group 60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175" y="2295"/>
                                  <a:ext cx="390" cy="465"/>
                                  <a:chOff x="4455" y="2295"/>
                                  <a:chExt cx="390" cy="465"/>
                                </a:xfrm>
                              </wpg:grpSpPr>
                              <wps:wsp>
                                <wps:cNvPr id="64" name="Line 60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455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5" name="Line 60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530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6" name="Line 60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05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7" name="Line 60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680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68" name="Line 61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755" y="2295"/>
                                    <a:ext cx="90" cy="46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69" name="Line 6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35" y="2295"/>
                                  <a:ext cx="90" cy="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6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10" y="2295"/>
                                  <a:ext cx="90" cy="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6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685" y="2295"/>
                                  <a:ext cx="90" cy="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6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60" y="2295"/>
                                  <a:ext cx="90" cy="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6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835" y="2295"/>
                                  <a:ext cx="90" cy="23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6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910" y="2520"/>
                                  <a:ext cx="2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3033BA32" id="Group 589" o:spid="_x0000_s1026" style="width:95.25pt;height:23.6pt;mso-position-horizontal-relative:char;mso-position-vertical-relative:line" coordorigin="4215,2295" coordsize="1905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">
                      <v:rect id="Rectangle 590" o:spid="_x0000_s1027" style="position:absolute;left:4410;top:2295;width:1485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am6FwQAAANsAAAAPAAAAZHJzL2Rvd25yZXYueG1sRE89b8Iw&#10;EN0r8R+sQ2IrDhRV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HdqboXBAAAA2wAAAA8AAAAA&#10;AAAAAAAAAAAABwIAAGRycy9kb3ducmV2LnhtbFBLBQYAAAAAAwADALcAAAD1AgAAAAA=&#10;"/>
                      <v:line id="Line 591" o:spid="_x0000_s1028" style="position:absolute;visibility:visible;mso-wrap-style:square" from="4215,2535" to="4425,25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" strokecolor="red"/>
                      <v:line id="Line 592" o:spid="_x0000_s1029" style="position:absolute;visibility:visible;mso-wrap-style:square" from="4413,2535" to="4503,27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" strokecolor="red"/>
                      <v:group id="Group 593" o:spid="_x0000_s1030" style="position:absolute;left:4455;top:2295;width:390;height:465" coordorigin="4455,2295" coordsize="390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    <v:line id="Line 594" o:spid="_x0000_s1031" style="position:absolute;visibility:visible;mso-wrap-style:square" from="4455,2295" to="454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" strokecolor="red"/>
                        <v:line id="Line 595" o:spid="_x0000_s1032" style="position:absolute;visibility:visible;mso-wrap-style:square" from="4530,2295" to="462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" strokecolor="red"/>
                        <v:line id="Line 596" o:spid="_x0000_s1033" style="position:absolute;visibility:visible;mso-wrap-style:square" from="4605,2295" to="469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" strokecolor="red"/>
                        <v:line id="Line 597" o:spid="_x0000_s1034" style="position:absolute;visibility:visible;mso-wrap-style:square" from="4680,2295" to="477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" strokecolor="red"/>
                        <v:line id="Line 598" o:spid="_x0000_s1035" style="position:absolute;visibility:visible;mso-wrap-style:square" from="4755,2295" to="484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" strokecolor="red"/>
                      </v:group>
                      <v:group id="Group 599" o:spid="_x0000_s1036" style="position:absolute;left:4815;top:2295;width:390;height:465" coordorigin="4455,2295" coordsize="390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    <v:line id="Line 600" o:spid="_x0000_s1037" style="position:absolute;visibility:visible;mso-wrap-style:square" from="4455,2295" to="454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" strokecolor="red"/>
                        <v:line id="Line 601" o:spid="_x0000_s1038" style="position:absolute;visibility:visible;mso-wrap-style:square" from="4530,2295" to="462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" strokecolor="red"/>
                        <v:line id="Line 602" o:spid="_x0000_s1039" style="position:absolute;visibility:visible;mso-wrap-style:square" from="4605,2295" to="469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" strokecolor="red"/>
                        <v:line id="Line 603" o:spid="_x0000_s1040" style="position:absolute;visibility:visible;mso-wrap-style:square" from="4680,2295" to="477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" strokecolor="red"/>
                        <v:line id="Line 604" o:spid="_x0000_s1041" style="position:absolute;visibility:visible;mso-wrap-style:square" from="4755,2295" to="484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" strokecolor="red"/>
                      </v:group>
                      <v:group id="Group 605" o:spid="_x0000_s1042" style="position:absolute;left:5175;top:2295;width:390;height:465" coordorigin="4455,2295" coordsize="390,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    <v:line id="Line 606" o:spid="_x0000_s1043" style="position:absolute;visibility:visible;mso-wrap-style:square" from="4455,2295" to="454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" strokecolor="red"/>
                        <v:line id="Line 607" o:spid="_x0000_s1044" style="position:absolute;visibility:visible;mso-wrap-style:square" from="4530,2295" to="462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" strokecolor="red"/>
                        <v:line id="Line 608" o:spid="_x0000_s1045" style="position:absolute;visibility:visible;mso-wrap-style:square" from="4605,2295" to="469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" strokecolor="red"/>
                        <v:line id="Line 609" o:spid="_x0000_s1046" style="position:absolute;visibility:visible;mso-wrap-style:square" from="4680,2295" to="477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" strokecolor="red"/>
                        <v:line id="Line 610" o:spid="_x0000_s1047" style="position:absolute;visibility:visible;mso-wrap-style:square" from="4755,2295" to="484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" strokecolor="red"/>
                      </v:group>
                      <v:line id="Line 611" o:spid="_x0000_s1048" style="position:absolute;visibility:visible;mso-wrap-style:square" from="5535,2295" to="562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" strokecolor="red"/>
                      <v:line id="Line 612" o:spid="_x0000_s1049" style="position:absolute;visibility:visible;mso-wrap-style:square" from="5610,2295" to="570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" strokecolor="red"/>
                      <v:line id="Line 613" o:spid="_x0000_s1050" style="position:absolute;visibility:visible;mso-wrap-style:square" from="5685,2295" to="5775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" strokecolor="red"/>
                      <v:line id="Line 614" o:spid="_x0000_s1051" style="position:absolute;visibility:visible;mso-wrap-style:square" from="5760,2295" to="5850,2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" strokecolor="red"/>
                      <v:line id="Line 615" o:spid="_x0000_s1052" style="position:absolute;visibility:visible;mso-wrap-style:square" from="5835,2295" to="5925,25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" strokecolor="red"/>
                      <v:line id="Line 616" o:spid="_x0000_s1053" style="position:absolute;visibility:visible;mso-wrap-style:square" from="5910,2520" to="6120,2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" strokecolor="red"/>
                      <w10:anchorlock/>
                    </v:group>
                  </w:pict>
                </mc:Fallback>
              </mc:AlternateContent>
            </w:r>
          </w:p>
        </w:tc>
        <w:tc>
          <w:tcPr>
            <w:tcW w:w="2977" w:type="dxa"/>
          </w:tcPr>
          <w:p w:rsidR="008D7F83" w:rsidRDefault="008D7F83" w:rsidP="00EC3014"/>
          <w:p w:rsidR="008D7F83" w:rsidRDefault="008D7F83" w:rsidP="00EC3014">
            <w:r>
              <w:t>Metallschicht</w:t>
            </w:r>
          </w:p>
          <w:p w:rsidR="008D7F83" w:rsidRDefault="009151FA" w:rsidP="00EC3014">
            <w:r>
              <w:rPr>
                <w:noProof/>
              </w:rPr>
              <mc:AlternateContent>
                <mc:Choice Requires="wpg">
                  <w:drawing>
                    <wp:inline distT="0" distB="0" distL="0" distR="0">
                      <wp:extent cx="1266825" cy="111125"/>
                      <wp:effectExtent l="10795" t="10160" r="8255" b="12065"/>
                      <wp:docPr id="43" name="Group 6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66825" cy="111125"/>
                                <a:chOff x="6540" y="2595"/>
                                <a:chExt cx="1995" cy="175"/>
                              </a:xfrm>
                            </wpg:grpSpPr>
                            <wps:wsp>
                              <wps:cNvPr id="44" name="Rectangle 6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90" y="2685"/>
                                  <a:ext cx="1665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Rectangle 6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90" y="2595"/>
                                  <a:ext cx="1665" cy="8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 w="9525">
                                  <a:solidFill>
                                    <a:srgbClr val="FF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Line 6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540" y="2625"/>
                                  <a:ext cx="199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FF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w14:anchorId="1CBE32AF" id="Group 617" o:spid="_x0000_s1026" style="width:99.75pt;height:8.75pt;mso-position-horizontal-relative:char;mso-position-vertical-relative:line" coordorigin="6540,2595" coordsize="1995,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">
                      <v:rect id="Rectangle 618" o:spid="_x0000_s1027" style="position:absolute;left:6690;top:2685;width:166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J2SAwgAAANsAAAAPAAAAZHJzL2Rvd25yZXYueG1sRI9Bi8Iw&#10;FITvgv8hPMGbprqy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D2J2SAwgAAANsAAAAPAAAA&#10;AAAAAAAAAAAAAAcCAABkcnMvZG93bnJldi54bWxQSwUGAAAAAAMAAwC3AAAA9gIAAAAA&#10;"/>
                      <v:rect id="Rectangle 619" o:spid="_x0000_s1028" style="position:absolute;left:6690;top:2595;width:1665;height: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" fillcolor="red" strokecolor="red"/>
                      <v:line id="Line 620" o:spid="_x0000_s1029" style="position:absolute;visibility:visible;mso-wrap-style:square" from="6540,2625" to="8535,26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" strokecolor="red"/>
                      <w10:anchorlock/>
                    </v:group>
                  </w:pict>
                </mc:Fallback>
              </mc:AlternateContent>
            </w:r>
          </w:p>
          <w:p w:rsidR="008D7F83" w:rsidRDefault="008D7F83" w:rsidP="00EC3014">
            <w:r>
              <w:t>Isolator</w:t>
            </w:r>
          </w:p>
        </w:tc>
      </w:tr>
      <w:tr w:rsidR="008D7F83" w:rsidTr="009151FA">
        <w:tc>
          <w:tcPr>
            <w:tcW w:w="2976" w:type="dxa"/>
          </w:tcPr>
          <w:p w:rsidR="008D7F83" w:rsidRDefault="008D7F83" w:rsidP="00EC3014">
            <w:r>
              <w:t>Physikalisches Gesetz</w:t>
            </w:r>
          </w:p>
        </w:tc>
        <w:tc>
          <w:tcPr>
            <w:tcW w:w="2977" w:type="dxa"/>
          </w:tcPr>
          <w:p w:rsidR="008D7F83" w:rsidRDefault="008D7F83" w:rsidP="00EC3014">
            <w:r w:rsidRPr="003F5BAC">
              <w:rPr>
                <w:position w:val="-4"/>
              </w:rPr>
              <w:object w:dxaOrig="4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87" type="#_x0000_t75" style="width:21.65pt;height:12.05pt" o:ole="" fillcolor="window">
                  <v:imagedata r:id="rId5" o:title=""/>
                </v:shape>
                <o:OLEObject Type="Embed" ProgID="Equation.DSMT4" ShapeID="_x0000_i1187" DrawAspect="Content" ObjectID="_1606148839" r:id="rId6"/>
              </w:object>
            </w:r>
          </w:p>
        </w:tc>
        <w:tc>
          <w:tcPr>
            <w:tcW w:w="2977" w:type="dxa"/>
          </w:tcPr>
          <w:p w:rsidR="008D7F83" w:rsidRDefault="008D7F83" w:rsidP="00EC3014">
            <w:r w:rsidRPr="008D7F83">
              <w:rPr>
                <w:position w:val="-22"/>
              </w:rPr>
              <w:object w:dxaOrig="560" w:dyaOrig="580">
                <v:shape id="_x0000_i1188" type="#_x0000_t75" style="width:27.9pt;height:29.15pt" o:ole="" fillcolor="window">
                  <v:imagedata r:id="rId7" o:title=""/>
                </v:shape>
                <o:OLEObject Type="Embed" ProgID="Equation.DSMT4" ShapeID="_x0000_i1188" DrawAspect="Content" ObjectID="_1606148840" r:id="rId8"/>
              </w:object>
            </w:r>
          </w:p>
        </w:tc>
      </w:tr>
      <w:tr w:rsidR="008D7F83" w:rsidTr="009151FA">
        <w:tc>
          <w:tcPr>
            <w:tcW w:w="2976" w:type="dxa"/>
          </w:tcPr>
          <w:p w:rsidR="008D7F83" w:rsidRDefault="008D7F83" w:rsidP="00EC3014">
            <w:r>
              <w:t>Bereich</w:t>
            </w:r>
          </w:p>
        </w:tc>
        <w:tc>
          <w:tcPr>
            <w:tcW w:w="2977" w:type="dxa"/>
          </w:tcPr>
          <w:p w:rsidR="008D7F83" w:rsidRDefault="008D7F83" w:rsidP="00EC3014">
            <w:r>
              <w:t>bis zu einigen Kiloohm</w:t>
            </w:r>
          </w:p>
        </w:tc>
        <w:tc>
          <w:tcPr>
            <w:tcW w:w="2977" w:type="dxa"/>
          </w:tcPr>
          <w:p w:rsidR="008D7F83" w:rsidRDefault="008D7F83" w:rsidP="00EC3014">
            <w:r>
              <w:t>bis zu einigen hundert Megaohm</w:t>
            </w:r>
          </w:p>
        </w:tc>
      </w:tr>
    </w:tbl>
    <w:p w:rsidR="008D7F83" w:rsidRDefault="008D7F83" w:rsidP="00EC3014"/>
    <w:p w:rsidR="008D7F83" w:rsidRDefault="008D7F83" w:rsidP="00EC3014">
      <w:r>
        <w:t>Für einige technische Anwendungen werden verstellbare Widerstände benötigt (Dimmer, Lautstärkeregler, ...)</w:t>
      </w:r>
    </w:p>
    <w:p w:rsidR="008D7F83" w:rsidRDefault="009151FA" w:rsidP="00EC3014">
      <w:r>
        <w:rPr>
          <w:noProof/>
        </w:rPr>
        <mc:AlternateContent>
          <mc:Choice Requires="wpg">
            <w:drawing>
              <wp:anchor distT="0" distB="0" distL="114300" distR="114300" simplePos="0" relativeHeight="251676672" behindDoc="0" locked="0" layoutInCell="0" allowOverlap="1">
                <wp:simplePos x="0" y="0"/>
                <wp:positionH relativeFrom="column">
                  <wp:posOffset>309245</wp:posOffset>
                </wp:positionH>
                <wp:positionV relativeFrom="paragraph">
                  <wp:posOffset>136525</wp:posOffset>
                </wp:positionV>
                <wp:extent cx="1323975" cy="1290320"/>
                <wp:effectExtent l="8890" t="7620" r="10160" b="6985"/>
                <wp:wrapSquare wrapText="bothSides"/>
                <wp:docPr id="6" name="Group 5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3975" cy="1290320"/>
                          <a:chOff x="2955" y="5948"/>
                          <a:chExt cx="2085" cy="2032"/>
                        </a:xfrm>
                      </wpg:grpSpPr>
                      <wps:wsp>
                        <wps:cNvPr id="7" name="Oval 549"/>
                        <wps:cNvSpPr>
                          <a:spLocks noChangeArrowheads="1"/>
                        </wps:cNvSpPr>
                        <wps:spPr bwMode="auto">
                          <a:xfrm>
                            <a:off x="3015" y="5958"/>
                            <a:ext cx="1984" cy="198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Oval 550"/>
                        <wps:cNvSpPr>
                          <a:spLocks noChangeArrowheads="1"/>
                        </wps:cNvSpPr>
                        <wps:spPr bwMode="auto">
                          <a:xfrm>
                            <a:off x="3435" y="6378"/>
                            <a:ext cx="1134" cy="113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Rectangle 551"/>
                        <wps:cNvSpPr>
                          <a:spLocks noChangeArrowheads="1"/>
                        </wps:cNvSpPr>
                        <wps:spPr bwMode="auto">
                          <a:xfrm>
                            <a:off x="2955" y="7455"/>
                            <a:ext cx="2085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Line 552"/>
                        <wps:cNvCnPr>
                          <a:cxnSpLocks noChangeShapeType="1"/>
                        </wps:cNvCnPr>
                        <wps:spPr bwMode="auto">
                          <a:xfrm flipH="1">
                            <a:off x="3195" y="7178"/>
                            <a:ext cx="300" cy="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Oval 553"/>
                        <wps:cNvSpPr>
                          <a:spLocks noChangeArrowheads="1"/>
                        </wps:cNvSpPr>
                        <wps:spPr bwMode="auto">
                          <a:xfrm>
                            <a:off x="3120" y="7651"/>
                            <a:ext cx="141" cy="14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Oval 554"/>
                        <wps:cNvSpPr>
                          <a:spLocks noChangeArrowheads="1"/>
                        </wps:cNvSpPr>
                        <wps:spPr bwMode="auto">
                          <a:xfrm>
                            <a:off x="3953" y="7658"/>
                            <a:ext cx="141" cy="14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Oval 555"/>
                        <wps:cNvSpPr>
                          <a:spLocks noChangeArrowheads="1"/>
                        </wps:cNvSpPr>
                        <wps:spPr bwMode="auto">
                          <a:xfrm>
                            <a:off x="4703" y="7659"/>
                            <a:ext cx="141" cy="14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556"/>
                        <wps:cNvCnPr>
                          <a:cxnSpLocks noChangeShapeType="1"/>
                        </wps:cNvCnPr>
                        <wps:spPr bwMode="auto">
                          <a:xfrm flipH="1">
                            <a:off x="3053" y="7103"/>
                            <a:ext cx="397" cy="1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557"/>
                        <wps:cNvCnPr>
                          <a:cxnSpLocks noChangeShapeType="1"/>
                        </wps:cNvCnPr>
                        <wps:spPr bwMode="auto">
                          <a:xfrm flipH="1">
                            <a:off x="3015" y="7013"/>
                            <a:ext cx="420" cy="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55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15" y="6863"/>
                            <a:ext cx="413" cy="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5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38" y="6705"/>
                            <a:ext cx="405" cy="1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56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098" y="6525"/>
                            <a:ext cx="382" cy="1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180" y="6383"/>
                            <a:ext cx="345" cy="2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5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293" y="6255"/>
                            <a:ext cx="300" cy="29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56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428" y="6143"/>
                            <a:ext cx="232" cy="3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6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555" y="6060"/>
                            <a:ext cx="180" cy="38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65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683" y="6000"/>
                            <a:ext cx="142" cy="3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6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3833" y="5963"/>
                            <a:ext cx="90" cy="4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67"/>
                        <wps:cNvCnPr>
                          <a:cxnSpLocks noChangeShapeType="1"/>
                        </wps:cNvCnPr>
                        <wps:spPr bwMode="auto">
                          <a:xfrm flipV="1">
                            <a:off x="4005" y="5948"/>
                            <a:ext cx="0" cy="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68"/>
                        <wps:cNvCnPr>
                          <a:cxnSpLocks noChangeShapeType="1"/>
                        </wps:cNvCnPr>
                        <wps:spPr bwMode="auto">
                          <a:xfrm flipV="1">
                            <a:off x="4095" y="5970"/>
                            <a:ext cx="83" cy="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69"/>
                        <wps:cNvCnPr>
                          <a:cxnSpLocks noChangeShapeType="1"/>
                        </wps:cNvCnPr>
                        <wps:spPr bwMode="auto">
                          <a:xfrm flipV="1">
                            <a:off x="4178" y="6000"/>
                            <a:ext cx="135" cy="39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70"/>
                        <wps:cNvCnPr>
                          <a:cxnSpLocks noChangeShapeType="1"/>
                        </wps:cNvCnPr>
                        <wps:spPr bwMode="auto">
                          <a:xfrm flipV="1">
                            <a:off x="4260" y="6053"/>
                            <a:ext cx="173" cy="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71"/>
                        <wps:cNvCnPr>
                          <a:cxnSpLocks noChangeShapeType="1"/>
                        </wps:cNvCnPr>
                        <wps:spPr bwMode="auto">
                          <a:xfrm flipV="1">
                            <a:off x="4328" y="6120"/>
                            <a:ext cx="217" cy="35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572"/>
                        <wps:cNvCnPr>
                          <a:cxnSpLocks noChangeShapeType="1"/>
                        </wps:cNvCnPr>
                        <wps:spPr bwMode="auto">
                          <a:xfrm flipV="1">
                            <a:off x="4395" y="6203"/>
                            <a:ext cx="263" cy="32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Line 5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0" y="6285"/>
                            <a:ext cx="315" cy="30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574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0" y="6405"/>
                            <a:ext cx="338" cy="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Line 575"/>
                        <wps:cNvCnPr>
                          <a:cxnSpLocks noChangeShapeType="1"/>
                        </wps:cNvCnPr>
                        <wps:spPr bwMode="auto">
                          <a:xfrm flipV="1">
                            <a:off x="4530" y="6540"/>
                            <a:ext cx="383" cy="2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Line 576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6705"/>
                            <a:ext cx="405" cy="14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Line 577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6870"/>
                            <a:ext cx="435" cy="6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Line 578"/>
                        <wps:cNvCnPr>
                          <a:cxnSpLocks noChangeShapeType="1"/>
                        </wps:cNvCnPr>
                        <wps:spPr bwMode="auto">
                          <a:xfrm>
                            <a:off x="4560" y="7020"/>
                            <a:ext cx="435" cy="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" name="Line 579"/>
                        <wps:cNvCnPr>
                          <a:cxnSpLocks noChangeShapeType="1"/>
                        </wps:cNvCnPr>
                        <wps:spPr bwMode="auto">
                          <a:xfrm>
                            <a:off x="4553" y="7103"/>
                            <a:ext cx="405" cy="1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580"/>
                        <wps:cNvCnPr>
                          <a:cxnSpLocks noChangeShapeType="1"/>
                        </wps:cNvCnPr>
                        <wps:spPr bwMode="auto">
                          <a:xfrm>
                            <a:off x="4515" y="7178"/>
                            <a:ext cx="233" cy="4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9" name="Group 581"/>
                        <wpg:cNvGrpSpPr>
                          <a:grpSpLocks/>
                        </wpg:cNvGrpSpPr>
                        <wpg:grpSpPr bwMode="auto">
                          <a:xfrm rot="17700000">
                            <a:off x="3642" y="6585"/>
                            <a:ext cx="1005" cy="173"/>
                            <a:chOff x="1651" y="6945"/>
                            <a:chExt cx="1005" cy="173"/>
                          </a:xfrm>
                        </wpg:grpSpPr>
                        <wps:wsp>
                          <wps:cNvPr id="40" name="AutoShape 58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51" y="6945"/>
                              <a:ext cx="1005" cy="173"/>
                            </a:xfrm>
                            <a:prstGeom prst="homePlate">
                              <a:avLst>
                                <a:gd name="adj" fmla="val 14523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Oval 5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778" y="6959"/>
                              <a:ext cx="141" cy="141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2" name="Line 584"/>
                        <wps:cNvCnPr>
                          <a:cxnSpLocks noChangeShapeType="1"/>
                        </wps:cNvCnPr>
                        <wps:spPr bwMode="auto">
                          <a:xfrm>
                            <a:off x="4013" y="6953"/>
                            <a:ext cx="0" cy="71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439682C" id="Group 548" o:spid="_x0000_s1026" style="position:absolute;margin-left:24.35pt;margin-top:10.75pt;width:104.25pt;height:101.6pt;z-index:251676672" coordorigin="2955,5948" coordsize="2085,20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" o:allowincell="f">
                <v:oval id="Oval 549" o:spid="_x0000_s1027" style="position:absolute;left:3015;top:5958;width:1984;height:19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"/>
                <v:oval id="Oval 550" o:spid="_x0000_s1028" style="position:absolute;left:3435;top:6378;width:1134;height:1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"/>
                <v:rect id="Rectangle 551" o:spid="_x0000_s1029" style="position:absolute;left:2955;top:7455;width:2085;height:5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"/>
                <v:line id="Line 552" o:spid="_x0000_s1030" style="position:absolute;flip:x;visibility:visible;mso-wrap-style:square" from="3195,7178" to="3495,7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" strokecolor="red"/>
                <v:oval id="Oval 553" o:spid="_x0000_s1031" style="position:absolute;left:3120;top:7651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" strokecolor="red"/>
                <v:oval id="Oval 554" o:spid="_x0000_s1032" style="position:absolute;left:3953;top:7658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" strokecolor="red"/>
                <v:oval id="Oval 555" o:spid="_x0000_s1033" style="position:absolute;left:4703;top:7659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"/>
                <v:line id="Line 556" o:spid="_x0000_s1034" style="position:absolute;flip:x;visibility:visible;mso-wrap-style:square" from="3053,7103" to="3450,72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" strokecolor="red"/>
                <v:line id="Line 557" o:spid="_x0000_s1035" style="position:absolute;flip:x;visibility:visible;mso-wrap-style:square" from="3015,7013" to="3435,7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" strokecolor="red"/>
                <v:line id="Line 558" o:spid="_x0000_s1036" style="position:absolute;flip:x y;visibility:visible;mso-wrap-style:square" from="3015,6863" to="3428,69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" strokecolor="red"/>
                <v:line id="Line 559" o:spid="_x0000_s1037" style="position:absolute;flip:x y;visibility:visible;mso-wrap-style:square" from="3038,6705" to="3443,68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" strokecolor="red"/>
                <v:line id="Line 560" o:spid="_x0000_s1038" style="position:absolute;flip:x y;visibility:visible;mso-wrap-style:square" from="3098,6525" to="3480,67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" strokecolor="red"/>
                <v:line id="Line 561" o:spid="_x0000_s1039" style="position:absolute;flip:x y;visibility:visible;mso-wrap-style:square" from="3180,6383" to="3525,6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" strokecolor="red"/>
                <v:line id="Line 562" o:spid="_x0000_s1040" style="position:absolute;flip:x y;visibility:visible;mso-wrap-style:square" from="3293,6255" to="3593,65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" strokecolor="red"/>
                <v:line id="Line 563" o:spid="_x0000_s1041" style="position:absolute;flip:x y;visibility:visible;mso-wrap-style:square" from="3428,6143" to="3660,64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" strokecolor="red"/>
                <v:line id="Line 564" o:spid="_x0000_s1042" style="position:absolute;flip:x y;visibility:visible;mso-wrap-style:square" from="3555,6060" to="3735,64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" strokecolor="red"/>
                <v:line id="Line 565" o:spid="_x0000_s1043" style="position:absolute;flip:x y;visibility:visible;mso-wrap-style:square" from="3683,6000" to="3825,6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" strokecolor="red"/>
                <v:line id="Line 566" o:spid="_x0000_s1044" style="position:absolute;flip:x y;visibility:visible;mso-wrap-style:square" from="3833,5963" to="3923,6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" strokecolor="red"/>
                <v:line id="Line 567" o:spid="_x0000_s1045" style="position:absolute;flip:y;visibility:visible;mso-wrap-style:square" from="4005,5948" to="4005,6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" strokecolor="red"/>
                <v:line id="Line 568" o:spid="_x0000_s1046" style="position:absolute;flip:y;visibility:visible;mso-wrap-style:square" from="4095,5970" to="4178,6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" strokecolor="red"/>
                <v:line id="Line 569" o:spid="_x0000_s1047" style="position:absolute;flip:y;visibility:visible;mso-wrap-style:square" from="4178,6000" to="4313,6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" strokecolor="red"/>
                <v:line id="Line 570" o:spid="_x0000_s1048" style="position:absolute;flip:y;visibility:visible;mso-wrap-style:square" from="4260,6053" to="4433,6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" strokecolor="red"/>
                <v:line id="Line 571" o:spid="_x0000_s1049" style="position:absolute;flip:y;visibility:visible;mso-wrap-style:square" from="4328,6120" to="4545,64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"/>
                <v:line id="Line 572" o:spid="_x0000_s1050" style="position:absolute;flip:y;visibility:visible;mso-wrap-style:square" from="4395,6203" to="4658,6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"/>
                <v:line id="Line 573" o:spid="_x0000_s1051" style="position:absolute;flip:y;visibility:visible;mso-wrap-style:square" from="4440,6285" to="4755,65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line id="Line 574" o:spid="_x0000_s1052" style="position:absolute;flip:y;visibility:visible;mso-wrap-style:square" from="4500,6405" to="4838,6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<v:line id="Line 575" o:spid="_x0000_s1053" style="position:absolute;flip:y;visibility:visible;mso-wrap-style:square" from="4530,6540" to="4913,6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v:line id="Line 576" o:spid="_x0000_s1054" style="position:absolute;flip:y;visibility:visible;mso-wrap-style:square" from="4560,6705" to="4965,6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"/>
                <v:line id="Line 577" o:spid="_x0000_s1055" style="position:absolute;flip:y;visibility:visible;mso-wrap-style:square" from="4560,6870" to="4995,6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d2b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Us7+HvS/oBsvwFAAD//wMAUEsBAi0AFAAGAAgAAAAhANvh9svuAAAAhQEAABMAAAAAAAAA&#10;AAAAAAAAAAAAAFtDb250ZW50X1R5cGVzXS54bWxQSwECLQAUAAYACAAAACEAWvQsW78AAAAVAQAA&#10;CwAAAAAAAAAAAAAAAAAfAQAAX3JlbHMvLnJlbHNQSwECLQAUAAYACAAAACEArIHdm8YAAADbAAAA&#10;DwAAAAAAAAAAAAAAAAAHAgAAZHJzL2Rvd25yZXYueG1sUEsFBgAAAAADAAMAtwAAAPoCAAAAAA==&#10;"/>
                <v:line id="Line 578" o:spid="_x0000_s1056" style="position:absolute;visibility:visible;mso-wrap-style:square" from="4560,7020" to="4995,70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<v:line id="Line 579" o:spid="_x0000_s1057" style="position:absolute;visibility:visible;mso-wrap-style:square" from="4553,7103" to="4958,72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line id="Line 580" o:spid="_x0000_s1058" style="position:absolute;visibility:visible;mso-wrap-style:square" from="4515,7178" to="4748,7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  <v:group id="Group 581" o:spid="_x0000_s1059" style="position:absolute;left:3642;top:6585;width:1005;height:173;rotation:-65" coordorigin="1651,6945" coordsize="1005,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">
                  <v:shapetype id="_x0000_t15" coordsize="21600,21600" o:spt="15" adj="16200" path="m@0,l,,,21600@0,21600,21600,10800xe">
                    <v:stroke joinstyle="miter"/>
                    <v:formulas>
                      <v:f eqn="val #0"/>
                      <v:f eqn="prod #0 1 2"/>
                    </v:formulas>
                    <v:path gradientshapeok="t" o:connecttype="custom" o:connectlocs="@1,0;0,10800;@1,21600;21600,10800" o:connectangles="270,180,90,0" textboxrect="0,0,10800,21600;0,0,16200,21600;0,0,21600,21600"/>
                    <v:handles>
                      <v:h position="#0,topLeft" xrange="0,21600"/>
                    </v:handles>
                  </v:shapetype>
                  <v:shape id="AutoShape 582" o:spid="_x0000_s1060" type="#_x0000_t15" style="position:absolute;left:1651;top:6945;width:1005;height:1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" strokecolor="red"/>
                  <v:oval id="Oval 583" o:spid="_x0000_s1061" style="position:absolute;left:1778;top:6959;width:141;height:1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" strokecolor="red"/>
                </v:group>
                <v:line id="Line 584" o:spid="_x0000_s1062" style="position:absolute;visibility:visible;mso-wrap-style:square" from="4013,6953" to="4013,7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" strokecolor="red"/>
                <w10:wrap type="square"/>
              </v:group>
            </w:pict>
          </mc:Fallback>
        </mc:AlternateContent>
      </w:r>
    </w:p>
    <w:p w:rsidR="008D7F83" w:rsidRDefault="008D7F83" w:rsidP="00EC3014">
      <w:r>
        <w:t>Durch die Änderung des Drehkontaktes ändert sich die Länge des vom Strom durchflossenen Leiters und damit der Widerstand.</w:t>
      </w:r>
    </w:p>
    <w:p w:rsidR="008D7F83" w:rsidRDefault="008D7F83" w:rsidP="00EC3014"/>
    <w:p w:rsidR="008D7F83" w:rsidRDefault="008D7F83" w:rsidP="00EC3014">
      <w:r>
        <w:t>Schaltzeichen:</w:t>
      </w:r>
    </w:p>
    <w:p w:rsidR="008D7F83" w:rsidRDefault="009151FA" w:rsidP="00EC3014">
      <w:r>
        <w:rPr>
          <w:noProof/>
        </w:rPr>
        <mc:AlternateContent>
          <mc:Choice Requires="wpg">
            <w:drawing>
              <wp:anchor distT="0" distB="0" distL="114300" distR="114300" simplePos="0" relativeHeight="251677696" behindDoc="0" locked="0" layoutInCell="0" allowOverlap="1">
                <wp:simplePos x="0" y="0"/>
                <wp:positionH relativeFrom="column">
                  <wp:posOffset>1219200</wp:posOffset>
                </wp:positionH>
                <wp:positionV relativeFrom="paragraph">
                  <wp:posOffset>81915</wp:posOffset>
                </wp:positionV>
                <wp:extent cx="1152525" cy="179705"/>
                <wp:effectExtent l="9525" t="177165" r="9525" b="214630"/>
                <wp:wrapSquare wrapText="left"/>
                <wp:docPr id="2" name="Group 5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52525" cy="179705"/>
                          <a:chOff x="6300" y="7065"/>
                          <a:chExt cx="1815" cy="283"/>
                        </a:xfrm>
                      </wpg:grpSpPr>
                      <wps:wsp>
                        <wps:cNvPr id="3" name="Line 586"/>
                        <wps:cNvCnPr>
                          <a:cxnSpLocks noChangeShapeType="1"/>
                        </wps:cNvCnPr>
                        <wps:spPr bwMode="auto">
                          <a:xfrm>
                            <a:off x="6300" y="7200"/>
                            <a:ext cx="18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Rectangle 587"/>
                        <wps:cNvSpPr>
                          <a:spLocks noChangeArrowheads="1"/>
                        </wps:cNvSpPr>
                        <wps:spPr bwMode="auto">
                          <a:xfrm>
                            <a:off x="6915" y="7065"/>
                            <a:ext cx="567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Line 588"/>
                        <wps:cNvCnPr>
                          <a:cxnSpLocks noChangeShapeType="1"/>
                        </wps:cNvCnPr>
                        <wps:spPr bwMode="auto">
                          <a:xfrm rot="18900000">
                            <a:off x="6581" y="7271"/>
                            <a:ext cx="1134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6E20F1" id="Group 585" o:spid="_x0000_s1026" style="position:absolute;margin-left:96pt;margin-top:6.45pt;width:90.75pt;height:14.15pt;z-index:251677696" coordorigin="6300,7065" coordsize="1815,2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" o:allowincell="f">
                <v:line id="Line 586" o:spid="_x0000_s1027" style="position:absolute;visibility:visible;mso-wrap-style:square" from="6300,7200" to="8115,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zcxAAAANo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bweyXeALn8AQAA//8DAFBLAQItABQABgAIAAAAIQDb4fbL7gAAAIUBAAATAAAAAAAAAAAA&#10;AAAAAAAAAABbQ29udGVudF9UeXBlc10ueG1sUEsBAi0AFAAGAAgAAAAhAFr0LFu/AAAAFQEAAAsA&#10;AAAAAAAAAAAAAAAAHwEAAF9yZWxzLy5yZWxzUEsBAi0AFAAGAAgAAAAhABGxLNzEAAAA2gAAAA8A&#10;AAAAAAAAAAAAAAAABwIAAGRycy9kb3ducmV2LnhtbFBLBQYAAAAAAwADALcAAAD4AgAAAAA=&#10;"/>
                <v:rect id="Rectangle 587" o:spid="_x0000_s1028" style="position:absolute;left:6915;top:7065;width:567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"/>
                <v:line id="Line 588" o:spid="_x0000_s1029" style="position:absolute;rotation:-45;visibility:visible;mso-wrap-style:square" from="6581,7271" to="7715,7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">
                  <v:stroke endarrow="block"/>
                </v:line>
                <w10:wrap type="square" side="left"/>
              </v:group>
            </w:pict>
          </mc:Fallback>
        </mc:AlternateContent>
      </w:r>
    </w:p>
    <w:p w:rsidR="008D7F83" w:rsidRDefault="008D7F83" w:rsidP="00EC3014">
      <w:bookmarkStart w:id="1" w:name="_GoBack"/>
      <w:bookmarkEnd w:id="1"/>
    </w:p>
    <w:sectPr w:rsidR="008D7F83" w:rsidSect="009151F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4C650BB3"/>
    <w:multiLevelType w:val="singleLevel"/>
    <w:tmpl w:val="177A115E"/>
    <w:lvl w:ilvl="0">
      <w:start w:val="2"/>
      <w:numFmt w:val="bullet"/>
      <w:lvlText w:val="-"/>
      <w:lvlJc w:val="left"/>
      <w:pPr>
        <w:tabs>
          <w:tab w:val="num" w:pos="705"/>
        </w:tabs>
        <w:ind w:left="705" w:hanging="360"/>
      </w:pPr>
      <w:rPr>
        <w:rFonts w:hint="default"/>
      </w:rPr>
    </w:lvl>
  </w:abstractNum>
  <w:abstractNum w:abstractNumId="5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6FAE411A"/>
    <w:multiLevelType w:val="hybridMultilevel"/>
    <w:tmpl w:val="1BD4EFF4"/>
    <w:lvl w:ilvl="0" w:tplc="42787078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0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868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5FF9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336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882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14F0"/>
    <w:rsid w:val="003557FC"/>
    <w:rsid w:val="003559DB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912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6F5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5BAC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0677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5ECB"/>
    <w:rsid w:val="0080686B"/>
    <w:rsid w:val="00806951"/>
    <w:rsid w:val="00807676"/>
    <w:rsid w:val="00807BA5"/>
    <w:rsid w:val="008101D1"/>
    <w:rsid w:val="0081149F"/>
    <w:rsid w:val="00813431"/>
    <w:rsid w:val="00813547"/>
    <w:rsid w:val="008160E4"/>
    <w:rsid w:val="00816632"/>
    <w:rsid w:val="008179F4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56C08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785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D7F83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51FA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3418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04D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76E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E7C"/>
    <w:rsid w:val="00A32913"/>
    <w:rsid w:val="00A32BFD"/>
    <w:rsid w:val="00A33810"/>
    <w:rsid w:val="00A349C4"/>
    <w:rsid w:val="00A34E58"/>
    <w:rsid w:val="00A366B3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10E4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6268"/>
    <w:rsid w:val="00AF696A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2D9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974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6AAD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778D3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306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7535"/>
    <w:rsid w:val="00EC05A4"/>
    <w:rsid w:val="00EC11FC"/>
    <w:rsid w:val="00EC1BE5"/>
    <w:rsid w:val="00EC21D1"/>
    <w:rsid w:val="00EC3014"/>
    <w:rsid w:val="00EC474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6F46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4F0D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3CEEC24E-F2A3-48D2-9A29-184F4D3C22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8D7F83"/>
    <w:pPr>
      <w:jc w:val="both"/>
    </w:pPr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customStyle="1" w:styleId="Satz">
    <w:name w:val="Satz"/>
    <w:basedOn w:val="Standard"/>
    <w:rsid w:val="008A2785"/>
    <w:pPr>
      <w:ind w:left="794" w:hanging="794"/>
    </w:pPr>
    <w:rPr>
      <w:rFonts w:ascii="Times New Roman" w:hAnsi="Times New Roman"/>
      <w:b/>
      <w:color w:val="FF0000"/>
    </w:rPr>
  </w:style>
  <w:style w:type="paragraph" w:styleId="Titel">
    <w:name w:val="Title"/>
    <w:basedOn w:val="Standard"/>
    <w:link w:val="TitelZchn"/>
    <w:qFormat/>
    <w:locked/>
    <w:rsid w:val="008A2785"/>
    <w:pPr>
      <w:jc w:val="center"/>
    </w:pPr>
    <w:rPr>
      <w:rFonts w:ascii="Times New Roman" w:hAnsi="Times New Roman"/>
      <w:b/>
      <w:snapToGrid w:val="0"/>
      <w:u w:val="single"/>
    </w:rPr>
  </w:style>
  <w:style w:type="character" w:customStyle="1" w:styleId="TitelZchn">
    <w:name w:val="Titel Zchn"/>
    <w:basedOn w:val="Absatz-Standardschriftart"/>
    <w:link w:val="Titel"/>
    <w:rsid w:val="008A2785"/>
    <w:rPr>
      <w:rFonts w:ascii="Times New Roman" w:eastAsia="Times New Roman" w:hAnsi="Times New Roman"/>
      <w:b/>
      <w:snapToGrid w:val="0"/>
      <w:sz w:val="24"/>
      <w:u w:val="singl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5033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50336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5</Words>
  <Characters>788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9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2-04-05T11:50:00Z</cp:lastPrinted>
  <dcterms:created xsi:type="dcterms:W3CDTF">2018-12-12T18:40:00Z</dcterms:created>
  <dcterms:modified xsi:type="dcterms:W3CDTF">2018-12-12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